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5BB7" w:rsidRPr="00F05BB7" w:rsidRDefault="00F05BB7" w:rsidP="00F05BB7">
      <w:pPr>
        <w:pStyle w:val="Heading1"/>
        <w:spacing w:before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</w:p>
    <w:p w:rsidR="00F05BB7" w:rsidRPr="00F05BB7" w:rsidRDefault="00F05BB7" w:rsidP="00F05BB7">
      <w:pPr>
        <w:pStyle w:val="Heading1"/>
        <w:spacing w:before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sz w:val="24"/>
          <w:szCs w:val="24"/>
          <w:lang w:val="nl-NL"/>
        </w:rPr>
        <w:t>TIẾT 15 + 16 - §9: DẤU HIỆU CHIA HẾT</w:t>
      </w:r>
    </w:p>
    <w:p w:rsidR="00F05BB7" w:rsidRPr="00F05BB7" w:rsidRDefault="00F05BB7" w:rsidP="00F05BB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sz w:val="24"/>
          <w:szCs w:val="24"/>
          <w:lang w:val="nl-NL"/>
        </w:rPr>
        <w:t>Thời gian thực hiện: 2 tiết</w:t>
      </w:r>
    </w:p>
    <w:p w:rsidR="00F05BB7" w:rsidRPr="00F05BB7" w:rsidRDefault="00F05BB7" w:rsidP="00F05BB7">
      <w:pPr>
        <w:tabs>
          <w:tab w:val="center" w:pos="5400"/>
          <w:tab w:val="left" w:pos="716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sz w:val="24"/>
          <w:szCs w:val="24"/>
          <w:lang w:val="nl-NL"/>
        </w:rPr>
        <w:t>I.</w:t>
      </w:r>
      <w:r w:rsidRPr="00F05BB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F05BB7">
        <w:rPr>
          <w:rFonts w:ascii="Times New Roman" w:hAnsi="Times New Roman" w:cs="Times New Roman"/>
          <w:b/>
          <w:sz w:val="24"/>
          <w:szCs w:val="24"/>
          <w:lang w:val="nl-NL"/>
        </w:rPr>
        <w:t>MỤC TIÊU</w:t>
      </w:r>
      <w:r w:rsidRPr="00F05BB7">
        <w:rPr>
          <w:rFonts w:ascii="Times New Roman" w:hAnsi="Times New Roman" w:cs="Times New Roman"/>
          <w:sz w:val="24"/>
          <w:szCs w:val="24"/>
          <w:lang w:val="nl-NL"/>
        </w:rPr>
        <w:t>:</w:t>
      </w:r>
    </w:p>
    <w:p w:rsidR="00F05BB7" w:rsidRPr="00F05BB7" w:rsidRDefault="00F05BB7" w:rsidP="00F05BB7">
      <w:pPr>
        <w:tabs>
          <w:tab w:val="center" w:pos="5400"/>
          <w:tab w:val="left" w:pos="7169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sz w:val="24"/>
          <w:szCs w:val="24"/>
          <w:lang w:val="nl-NL"/>
        </w:rPr>
        <w:t>1. Kiến thức:</w:t>
      </w:r>
      <w:r w:rsidRPr="00F05BB7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  </w:t>
      </w:r>
      <w:r w:rsidRPr="00F05BB7">
        <w:rPr>
          <w:rFonts w:ascii="Times New Roman" w:hAnsi="Times New Roman" w:cs="Times New Roman"/>
          <w:sz w:val="24"/>
          <w:szCs w:val="24"/>
          <w:lang w:val="nl-NL"/>
        </w:rPr>
        <w:t>Sau khi học xong bài này HS</w:t>
      </w:r>
    </w:p>
    <w:p w:rsidR="00F05BB7" w:rsidRPr="00F05BB7" w:rsidRDefault="00F05BB7" w:rsidP="00F05BB7">
      <w:pPr>
        <w:tabs>
          <w:tab w:val="center" w:pos="5400"/>
          <w:tab w:val="left" w:pos="716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- </w:t>
      </w:r>
      <w:r w:rsidRPr="00F05BB7">
        <w:rPr>
          <w:rFonts w:ascii="Times New Roman" w:hAnsi="Times New Roman" w:cs="Times New Roman"/>
          <w:sz w:val="24"/>
          <w:szCs w:val="24"/>
          <w:lang w:val="nl-NL"/>
        </w:rPr>
        <w:t>Nhận biết được các dấu hiệu chia hết.</w:t>
      </w:r>
    </w:p>
    <w:p w:rsidR="00F05BB7" w:rsidRPr="00F05BB7" w:rsidRDefault="00F05BB7" w:rsidP="00F05BB7">
      <w:pPr>
        <w:tabs>
          <w:tab w:val="center" w:pos="5400"/>
          <w:tab w:val="left" w:pos="716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sz w:val="24"/>
          <w:szCs w:val="24"/>
          <w:lang w:val="nl-NL"/>
        </w:rPr>
        <w:t>- Nhận biết một số chia hết cho 2; 5; 3 và 9.</w:t>
      </w:r>
    </w:p>
    <w:p w:rsidR="00F05BB7" w:rsidRPr="00F05BB7" w:rsidRDefault="00F05BB7" w:rsidP="00F05BB7">
      <w:pPr>
        <w:tabs>
          <w:tab w:val="center" w:pos="5400"/>
          <w:tab w:val="left" w:pos="7169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sz w:val="24"/>
          <w:szCs w:val="24"/>
          <w:lang w:val="nl-NL"/>
        </w:rPr>
        <w:t xml:space="preserve">2. Năng lực </w:t>
      </w:r>
    </w:p>
    <w:p w:rsidR="00F05BB7" w:rsidRPr="00F05BB7" w:rsidRDefault="00F05BB7" w:rsidP="00F05BB7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b/>
          <w:sz w:val="24"/>
          <w:lang w:val="nl-NL"/>
        </w:rPr>
      </w:pPr>
      <w:r w:rsidRPr="00F05BB7">
        <w:rPr>
          <w:rFonts w:ascii="Times New Roman" w:hAnsi="Times New Roman"/>
          <w:b/>
          <w:sz w:val="24"/>
          <w:lang w:val="nl-NL"/>
        </w:rPr>
        <w:t>- Năng lực riêng:</w:t>
      </w:r>
    </w:p>
    <w:p w:rsidR="00F05BB7" w:rsidRPr="00F05BB7" w:rsidRDefault="00F05BB7" w:rsidP="00F05BB7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sz w:val="24"/>
          <w:lang w:val="nl-NL"/>
        </w:rPr>
      </w:pPr>
      <w:r w:rsidRPr="00F05BB7">
        <w:rPr>
          <w:rFonts w:ascii="Times New Roman" w:hAnsi="Times New Roman"/>
          <w:sz w:val="24"/>
          <w:lang w:val="nl-NL"/>
        </w:rPr>
        <w:t>+ Vận dụng được các dấu hiệu chia hết cho 2; 5; 3; 9 để xác định xem một số có chia hết cho 2; 5; 3; 9 hay không.</w:t>
      </w:r>
    </w:p>
    <w:p w:rsidR="00F05BB7" w:rsidRPr="00F05BB7" w:rsidRDefault="00F05BB7" w:rsidP="00F05BB7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sz w:val="24"/>
          <w:lang w:val="nl-NL"/>
        </w:rPr>
      </w:pPr>
      <w:r w:rsidRPr="00F05BB7">
        <w:rPr>
          <w:rFonts w:ascii="Times New Roman" w:hAnsi="Times New Roman"/>
          <w:b/>
          <w:sz w:val="24"/>
          <w:lang w:val="nl-NL"/>
        </w:rPr>
        <w:t xml:space="preserve">- Năng lực chung: </w:t>
      </w:r>
      <w:r w:rsidRPr="00F05BB7">
        <w:rPr>
          <w:rFonts w:ascii="Times New Roman" w:hAnsi="Times New Roman"/>
          <w:sz w:val="24"/>
          <w:lang w:val="nl-NL"/>
        </w:rPr>
        <w:t>Năng lực tư duy và lập luận toán học; năng lực giao tiếp toán học tự học; năng lực giải quyết vấn đề toán học, năng lực tư duy sáng tạo, năng lực hợp tác.</w:t>
      </w:r>
    </w:p>
    <w:p w:rsidR="00F05BB7" w:rsidRPr="00F05BB7" w:rsidRDefault="00F05BB7" w:rsidP="00F05BB7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sz w:val="24"/>
          <w:lang w:val="nl-NL"/>
        </w:rPr>
      </w:pPr>
      <w:r w:rsidRPr="00F05BB7">
        <w:rPr>
          <w:rFonts w:ascii="Times New Roman" w:hAnsi="Times New Roman"/>
          <w:b/>
          <w:sz w:val="24"/>
          <w:lang w:val="nl-NL"/>
        </w:rPr>
        <w:t>3. Phẩm chất</w:t>
      </w:r>
    </w:p>
    <w:p w:rsidR="00F05BB7" w:rsidRPr="00F05BB7" w:rsidRDefault="00F05BB7" w:rsidP="00F05BB7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color w:val="000000"/>
          <w:sz w:val="24"/>
          <w:lang w:val="nl-NL"/>
        </w:rPr>
      </w:pPr>
      <w:r w:rsidRPr="00F05BB7">
        <w:rPr>
          <w:rFonts w:ascii="Times New Roman" w:hAnsi="Times New Roman"/>
          <w:b/>
          <w:color w:val="000000"/>
          <w:sz w:val="24"/>
          <w:lang w:val="nl-NL"/>
        </w:rPr>
        <w:t>-  Phẩm chất:</w:t>
      </w:r>
      <w:r w:rsidRPr="00F05BB7">
        <w:rPr>
          <w:rFonts w:ascii="Times New Roman" w:hAnsi="Times New Roman"/>
          <w:color w:val="000000"/>
          <w:sz w:val="24"/>
          <w:lang w:val="nl-NL"/>
        </w:rPr>
        <w:t xml:space="preserve"> Bồi dưỡng hứng thú học tập, ý thức làm việc nhóm, ý thức tìm tòi, khám phá và sáng tạo cho HS =&gt; độc lập, tự tin và tự chủ.</w:t>
      </w:r>
    </w:p>
    <w:p w:rsidR="00F05BB7" w:rsidRPr="00F05BB7" w:rsidRDefault="00F05BB7" w:rsidP="00F05BB7">
      <w:pPr>
        <w:tabs>
          <w:tab w:val="left" w:pos="716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II. THIẾT BỊ DẠY HỌC VÀ HỌC LIỆU</w:t>
      </w:r>
      <w:r w:rsidRPr="00F05BB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F05BB7" w:rsidRPr="00F05BB7" w:rsidRDefault="00F05BB7" w:rsidP="00F05BB7">
      <w:pPr>
        <w:tabs>
          <w:tab w:val="left" w:pos="716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sz w:val="24"/>
          <w:szCs w:val="24"/>
          <w:lang w:val="nl-NL"/>
        </w:rPr>
        <w:t xml:space="preserve">1 - GV:  </w:t>
      </w:r>
      <w:r w:rsidRPr="00F05BB7">
        <w:rPr>
          <w:rFonts w:ascii="Times New Roman" w:hAnsi="Times New Roman" w:cs="Times New Roman"/>
          <w:sz w:val="24"/>
          <w:szCs w:val="24"/>
          <w:lang w:val="nl-NL"/>
        </w:rPr>
        <w:t>Bài giảng, giáo án.</w:t>
      </w:r>
    </w:p>
    <w:p w:rsidR="00F05BB7" w:rsidRPr="00F05BB7" w:rsidRDefault="00F05BB7" w:rsidP="00F05BB7">
      <w:pPr>
        <w:tabs>
          <w:tab w:val="left" w:pos="7169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sz w:val="24"/>
          <w:szCs w:val="24"/>
          <w:lang w:val="nl-NL"/>
        </w:rPr>
        <w:t>2 - HS</w:t>
      </w:r>
      <w:r w:rsidRPr="00F05BB7">
        <w:rPr>
          <w:rFonts w:ascii="Times New Roman" w:hAnsi="Times New Roman" w:cs="Times New Roman"/>
          <w:sz w:val="24"/>
          <w:szCs w:val="24"/>
          <w:lang w:val="nl-NL"/>
        </w:rPr>
        <w:t xml:space="preserve"> :  Đồ dùng học tập; Ôn tập về phép chia hết và phép chia có dư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III. TIẾN TRÌNH DẠY HỌC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sz w:val="24"/>
          <w:szCs w:val="24"/>
          <w:lang w:val="nl-NL"/>
        </w:rPr>
        <w:t>A. HOẠT ĐỘNG KHỞI ĐỘNG (MỞ ĐẦU)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a) Mục tiêu: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sz w:val="24"/>
          <w:szCs w:val="24"/>
          <w:lang w:val="nl-NL"/>
        </w:rPr>
        <w:t>+ Gây hứng thú và gợi động cơ học tập cho HS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sz w:val="24"/>
          <w:szCs w:val="24"/>
          <w:lang w:val="nl-NL"/>
        </w:rPr>
        <w:t>+ Gợi mở vấn đề sẽ được học trong bài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) Nội dung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HS chú ý lắng nghe và thực hiện yêu cầu. 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c) Sản phẩm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ừ bài toán</w:t>
      </w: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HS vận dụng kiến thức để trả lời câu hỏi GV đưa ra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d) Tổ chức thực hiện: 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- Bước 1: Chuyển giao nhiệm vụ: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+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GV đặt vấn đề qua bài toán: “Tìm số dư của phép  chia 71 001 cho  9?”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- Bước 2: Thực hiện nhiệm vụ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HS hoán thành bài toán ra nháp.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- Bước 3: Báo cáo, thảo luận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GV gọi một số HS trả lời, HS khác nhận xét.</w:t>
      </w: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- Bước 4: Kết luận, nhận định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GV đánh giá kết quả của HS, trên cơ sở đó dẫn dắt HS vào bài học mới: “</w:t>
      </w:r>
      <w:r w:rsidRPr="00F05BB7">
        <w:rPr>
          <w:rFonts w:ascii="Times New Roman" w:hAnsi="Times New Roman" w:cs="Times New Roman"/>
          <w:sz w:val="24"/>
          <w:szCs w:val="24"/>
          <w:lang w:val="nl-NL"/>
        </w:rPr>
        <w:t>Có một cách khác, không thực hiện phép chia, chúng ta có thể biết được 71 001 có  chia hết cho 9 không. Để biết được đó là cách nào?” =&gt; Bài mới.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F05BB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F05BB7">
        <w:rPr>
          <w:rFonts w:ascii="Times New Roman" w:hAnsi="Times New Roman" w:cs="Times New Roman"/>
          <w:b/>
          <w:sz w:val="24"/>
          <w:szCs w:val="24"/>
          <w:lang w:val="nl-NL"/>
        </w:rPr>
        <w:t>HÌNH THÀNH KIẾN THỨC MỚI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sz w:val="24"/>
          <w:szCs w:val="24"/>
          <w:lang w:val="nl-NL"/>
        </w:rPr>
        <w:t>Hoạt động 1: Dấu hiệu chia hết cho 2, cho 5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a) Mục tiêu: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+ </w:t>
      </w:r>
      <w:r w:rsidRPr="00F05BB7">
        <w:rPr>
          <w:rFonts w:ascii="Times New Roman" w:hAnsi="Times New Roman" w:cs="Times New Roman"/>
          <w:sz w:val="24"/>
          <w:szCs w:val="24"/>
          <w:lang w:val="nl-NL"/>
        </w:rPr>
        <w:t>HS nhận ra được một số có tận cùng là 0 thì luôn chia hết cho cả 2 và 5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sz w:val="24"/>
          <w:szCs w:val="24"/>
          <w:lang w:val="nl-NL"/>
        </w:rPr>
        <w:t>+ HS nhận ra được dấu hiệu chia hết cho 2 và 5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sz w:val="24"/>
          <w:szCs w:val="24"/>
          <w:lang w:val="nl-NL"/>
        </w:rPr>
        <w:t>+ Củng cố vận dụng dấu hiệu chia hết kết hợp tính chất chia hết của một tổng (hiệu)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) Nội dung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HS quan sát SGK để tìm hiểu nội dung kiến thức theo yêu cầu của GV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c) Sản phẩm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HS hoàn thành tìm hiểu kiến thức và làm được các bài tập ví dụ và luyện tập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d) Tổ chức thực hiệ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00"/>
        <w:gridCol w:w="4150"/>
      </w:tblGrid>
      <w:tr w:rsidR="00F05BB7" w:rsidRPr="00F05BB7" w:rsidTr="000D2659"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BB7" w:rsidRPr="00F05BB7" w:rsidRDefault="00F05BB7" w:rsidP="000D2659">
            <w:pPr>
              <w:tabs>
                <w:tab w:val="left" w:pos="495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F05BB7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BB7" w:rsidRPr="00F05BB7" w:rsidRDefault="00F05BB7" w:rsidP="000D265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>SẢN PHẨM DỰ KIẾN</w:t>
            </w:r>
          </w:p>
        </w:tc>
      </w:tr>
      <w:tr w:rsidR="00F05BB7" w:rsidRPr="00F05BB7" w:rsidTr="000D2659"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- Bước 1: Chuyển giao nhiệm vụ: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+ GV cho một vài số, có tận cùng là 0 (có thể giống hoặc khác sách), yêu cầu HS kiểm tra có chia hết cho 2 và 5 hay không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+ GV yêu cầu HS thực hiện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>HĐ1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>HĐ2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+ Cho HS kết luận nội dung trong </w:t>
            </w:r>
            <w:r w:rsidRPr="00F05BB7">
              <w:rPr>
                <w:rFonts w:ascii="Times New Roman" w:hAnsi="Times New Roman" w:cs="Times New Roman"/>
                <w:i/>
                <w:sz w:val="24"/>
                <w:szCs w:val="24"/>
              </w:rPr>
              <w:t>Hộp kiến thức.</w:t>
            </w:r>
          </w:p>
          <w:p w:rsidR="00F05BB7" w:rsidRPr="00F05BB7" w:rsidRDefault="00F05BB7" w:rsidP="000D265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+ GV cho HS đọc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>Ví dụ 1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để củng cố kiến thức vừa học về dấu hiệu chia hết cho 2 và cho 5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→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Phân tích.</w:t>
            </w:r>
          </w:p>
          <w:p w:rsidR="00F05BB7" w:rsidRPr="00F05BB7" w:rsidRDefault="00F05BB7" w:rsidP="000D265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+ GV yêu cầu HS tìm hiểu ví dụ 2 và trình bày lời giải ý a mẫu trên bảng. Tương tự HS tự trình bày ý b.</w:t>
            </w:r>
          </w:p>
          <w:p w:rsidR="00F05BB7" w:rsidRPr="00F05BB7" w:rsidRDefault="00F05BB7" w:rsidP="000D265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+ GV yêu cầu HS hoạt động cá nhân củng cố qua Luyện tập 1 (GV gọi 2 HS lên bảng trình bày mỗi câu.)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- Bước 2: Thực hiện nhiệm vụ: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HS chú ý lắng nghe, tìm hiểu nội thông qua việc thực hiện yêu cầu của GV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+ GV: quan sát và trợ giúp HS. 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- Bước 3: Báo cáo, thảo luận: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HS: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Chú ý, thảo luận và phát biểu, nhận xét và bổ sung cho nhau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- Bước 4: Kết luận, nhận định: 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GV chính xác hóa và gọi 1 học sinh nhắc lại nội dung chính: Dấu hiệu chia hết cho 2 và 5.</w:t>
            </w:r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1.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Dấu hiệu chia hết cho 2, cho 5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lastRenderedPageBreak/>
              <w:t xml:space="preserve">+ Các số có chữ số tận cùng là 0, 2, 4, 6, 8 thì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hia hết cho 2</w:t>
            </w:r>
            <w:r w:rsidRPr="00F05BB7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à chỉ những số đó mới chia hết cho 2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+ Các số có tận cùng là 0 hoặc 5 thì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hia hết cho 5</w:t>
            </w:r>
            <w:r w:rsidRPr="00F05BB7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à chỉ những số đó mới chia hết cho 5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u w:val="single"/>
                <w:lang w:val="nl-NL"/>
              </w:rPr>
            </w:pPr>
            <w:r w:rsidRPr="00F05BB7">
              <w:rPr>
                <w:rFonts w:ascii="Times New Roman" w:hAnsi="Times New Roman" w:cs="Times New Roman"/>
                <w:i/>
                <w:sz w:val="24"/>
                <w:szCs w:val="24"/>
                <w:u w:val="single"/>
                <w:lang w:val="nl-NL"/>
              </w:rPr>
              <w:t xml:space="preserve">Ví dụ 1: </w:t>
            </w:r>
            <w:r w:rsidRPr="00F05BB7">
              <w:rPr>
                <w:rFonts w:ascii="Times New Roman" w:hAnsi="Times New Roman" w:cs="Times New Roman"/>
                <w:sz w:val="24"/>
                <w:szCs w:val="24"/>
                <w:u w:val="single"/>
                <w:lang w:val="nl-NL"/>
              </w:rPr>
              <w:t>SGK -  tr 34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i/>
                <w:sz w:val="24"/>
                <w:szCs w:val="24"/>
                <w:u w:val="single"/>
                <w:lang w:val="nl-NL"/>
              </w:rPr>
            </w:pPr>
            <w:r w:rsidRPr="00F05BB7">
              <w:rPr>
                <w:rFonts w:ascii="Times New Roman" w:hAnsi="Times New Roman" w:cs="Times New Roman"/>
                <w:i/>
                <w:sz w:val="24"/>
                <w:szCs w:val="24"/>
                <w:u w:val="single"/>
                <w:lang w:val="nl-NL"/>
              </w:rPr>
              <w:t>Ví dụ 2: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a) 1985 +  2020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1985 có tận cùng là 5 =&gt; 1985 </w:t>
            </w:r>
            <w:r w:rsidRPr="00F05B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5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.15pt;height:18.7pt" o:ole="">
                  <v:imagedata r:id="rId4" o:title=""/>
                </v:shape>
                <o:OLEObject Type="Embed" ProgID="Equation.DSMT4" ShapeID="_x0000_i1025" DrawAspect="Content" ObjectID="_1757048305" r:id="rId5"/>
              </w:object>
            </w: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2020 có tận cùng là 0 nên chia hết cho 2.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Vậy tổng 1985 + 2020 không chia hết cho 2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)  1 968  - 1930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+ 1968 có tận cùng là 8 nên 1968 =&gt; 1968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2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+ 1930 có tận cùng là 0 nên 1930 =&gt; 1930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2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Vậy Hiệu 1968 -1930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 2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F05BB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Luyện tập 1: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a) 1954 + 1975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+ 1954 có tận cùng là 4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=&gt; 1954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2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+ 1975 có tận cùng là 5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=&gt; 1975 </w:t>
            </w:r>
            <w:r w:rsidRPr="00F05B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5" w:dyaOrig="360">
                <v:shape id="_x0000_i1026" type="#_x0000_t75" style="width:5.15pt;height:18.7pt" o:ole="">
                  <v:imagedata r:id="rId4" o:title=""/>
                </v:shape>
                <o:OLEObject Type="Embed" ProgID="Equation.DSMT4" ShapeID="_x0000_i1026" DrawAspect="Content" ObjectID="_1757048306" r:id="rId6"/>
              </w:object>
            </w: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) 2020 – 938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+ 2020 có tận cùng là 0 =&gt; 2020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+ 938 có tận cùng là 8 =&gt; 938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ậy tổng 2020 - 938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2.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a) 1945 + 2020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+ 1945 có tận cùng là 5 =&gt; 1945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5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+ 2020 có tận cùng là 0 =&gt; 2020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5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ậy 1945 + 2020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5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) 1954 -1930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+ 1954 có tận cùng là 4 =&gt; 1954 </w:t>
            </w:r>
            <w:r w:rsidRPr="00F05B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5" w:dyaOrig="360">
                <v:shape id="_x0000_i1027" type="#_x0000_t75" style="width:5.15pt;height:18.7pt" o:ole="">
                  <v:imagedata r:id="rId4" o:title=""/>
                </v:shape>
                <o:OLEObject Type="Embed" ProgID="Equation.DSMT4" ShapeID="_x0000_i1027" DrawAspect="Content" ObjectID="_1757048307" r:id="rId7"/>
              </w:object>
            </w: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5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+ 1930 có tận cùng là 0 =&gt; 1930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5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ậy  1954 – 1930 </w:t>
            </w:r>
            <w:r w:rsidRPr="00F05B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5" w:dyaOrig="360">
                <v:shape id="_x0000_i1028" type="#_x0000_t75" style="width:5.15pt;height:18.7pt" o:ole="">
                  <v:imagedata r:id="rId4" o:title=""/>
                </v:shape>
                <o:OLEObject Type="Embed" ProgID="Equation.DSMT4" ShapeID="_x0000_i1028" DrawAspect="Content" ObjectID="_1757048308" r:id="rId8"/>
              </w:object>
            </w:r>
            <w:r w:rsidRPr="00F05BB7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.</w:t>
            </w:r>
          </w:p>
        </w:tc>
      </w:tr>
    </w:tbl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 xml:space="preserve"> 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sz w:val="24"/>
          <w:szCs w:val="24"/>
          <w:lang w:val="nl-NL"/>
        </w:rPr>
        <w:t>Hoạt động 2: Dấu hiệu chia hết cho 9, cho 3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a) Mục tiêu: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+ </w:t>
      </w:r>
      <w:r w:rsidRPr="00F05BB7">
        <w:rPr>
          <w:rFonts w:ascii="Times New Roman" w:hAnsi="Times New Roman" w:cs="Times New Roman"/>
          <w:sz w:val="24"/>
          <w:szCs w:val="24"/>
          <w:lang w:val="nl-NL"/>
        </w:rPr>
        <w:t>Định hướng HS vào mối quan hệ giữa một số chia hết cho 9 và tổng các chữ số của nó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sz w:val="24"/>
          <w:szCs w:val="24"/>
          <w:lang w:val="nl-NL"/>
        </w:rPr>
        <w:t>+ HS nhận ra được các số có tổng các chữ số chia hết cho 9 thì chia hết cho 9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sz w:val="24"/>
          <w:szCs w:val="24"/>
          <w:lang w:val="nl-NL"/>
        </w:rPr>
        <w:t>+ Củng cố, vận dụng dấu hiệu chia hết cho 9 để giải quyết bài toán đặt vấn đề ở đầu bài học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sz w:val="24"/>
          <w:szCs w:val="24"/>
          <w:lang w:val="nl-NL"/>
        </w:rPr>
        <w:lastRenderedPageBreak/>
        <w:t>+ HS nhận ra được các số có tổng các chữ số chia hết cho 3 thì chia hết cho 3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sz w:val="24"/>
          <w:szCs w:val="24"/>
          <w:lang w:val="nl-NL"/>
        </w:rPr>
        <w:t>+ Củng cố, áp dụng dấu hiệu chia hết cho 3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sz w:val="24"/>
          <w:szCs w:val="24"/>
          <w:lang w:val="nl-NL"/>
        </w:rPr>
        <w:t>+ Phát triển tư duy cho HS thông qua một bài toán áp  dụng kiến thức tổng hợp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) Nội dung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HS quan sát SGK để tìm hiểu nội dung kiến thức theo yêu cầu của GV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c) Sản phẩm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HS hoàn thành tìm hiểu kiến thức và làm được các bài tập ví dụ và luyện tập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d) Tổ chức thực hiệ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00"/>
        <w:gridCol w:w="4150"/>
      </w:tblGrid>
      <w:tr w:rsidR="00F05BB7" w:rsidRPr="00F05BB7" w:rsidTr="000D2659"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BB7" w:rsidRPr="00F05BB7" w:rsidRDefault="00F05BB7" w:rsidP="000D2659">
            <w:pPr>
              <w:tabs>
                <w:tab w:val="left" w:pos="495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F05BB7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5BB7" w:rsidRPr="00F05BB7" w:rsidRDefault="00F05BB7" w:rsidP="000D265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>SẢN PHẨM DỰ KIẾN</w:t>
            </w:r>
          </w:p>
        </w:tc>
      </w:tr>
      <w:tr w:rsidR="00F05BB7" w:rsidRPr="00F05BB7" w:rsidTr="000D2659"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- Bước 1: Chuyển giao nhiệm vụ: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. Dấu hiệu chia hết cho 9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+ GV nêu vấn đề: “Hà nhận thấy số 180 chia hết cho 9 và tổng các chữ số của nó là 1 + 8 + 9 cũng chia hết cho 9. Liệu những số chia hết cho 9 đều có tính chất này không?”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+ GV yêu cầu HS thực hiện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>HĐ3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>HĐ4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+ Cho HS kết luận nội dung trong </w:t>
            </w:r>
            <w:r w:rsidRPr="00F05B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Hộp kiến thức. =&gt; </w:t>
            </w: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GV nhấn mạnh lại kết luận rồi lấy ví dụ cho HS dễ hình dung, và cho mỗi HS tự lấy thêm ví dụ riêng của mình.</w:t>
            </w:r>
          </w:p>
          <w:p w:rsidR="00F05BB7" w:rsidRPr="00F05BB7" w:rsidRDefault="00F05BB7" w:rsidP="000D265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+ GV cho HS đọc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>Ví dụ 3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và gọi 1 HS giải thích lại </w:t>
            </w:r>
            <w:r w:rsidRPr="00F05BB7">
              <w:rPr>
                <w:rFonts w:ascii="Times New Roman" w:hAnsi="Times New Roman" w:cs="Times New Roman"/>
                <w:i/>
                <w:sz w:val="24"/>
                <w:szCs w:val="24"/>
              </w:rPr>
              <w:t>tình huống mở đầu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05BB7" w:rsidRPr="00F05BB7" w:rsidRDefault="00F05BB7" w:rsidP="000D265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+ GV cho 1 HS trình bày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Luyện tập 2 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(HS tự làm và GV rút ra kết luận; GV có thể cho HS thêm các ví dụ về số có nhiều chữ số.)</w:t>
            </w:r>
          </w:p>
          <w:p w:rsidR="00F05BB7" w:rsidRPr="00F05BB7" w:rsidRDefault="00F05BB7" w:rsidP="000D265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+ GV gọi HS đọc đề bài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Vận dụng 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và áp dụng dấu hiệu chia hết cho 9 hoàn thành bài toán thực tế. ( HS tự làm; GV đưa ra kết luận)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. Dấu hiệu chia hết cho 3: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+ GV yêu cầu HS thực hiện </w:t>
            </w: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HĐ5</w:t>
            </w: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à </w:t>
            </w: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HĐ6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+ Cho HS kết luận nội dung trong </w:t>
            </w:r>
            <w:r w:rsidRPr="00F05BB7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Hộp kiến thức </w:t>
            </w: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&gt; GV nhấn mạnh lại kết luận rồi lấy ví dụ cho HS dễ hình dung, và cho mỗi HS tự lấy thêm ví dụ riêng của mình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+ GV cho HS đọc </w:t>
            </w: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Ví dụ 4</w:t>
            </w: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 GV phân tích và trình  bày lời giải mẫu để HS nắm rõ)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+ GV yêu cầu HS áp dụng dấu hiệu chia hết cho 3 hoàn thành </w:t>
            </w: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Luyện tập 3</w:t>
            </w: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 (  HS tự làm, GV đưa kết luận)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+ GV chia nhóm thi đua hoàn thành </w:t>
            </w:r>
            <w:r w:rsidRPr="00F05BB7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 xml:space="preserve">Thử thách nhỏ. </w:t>
            </w: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 Gv thưởng cho nhóm nào làm đúng và nhanh nhất)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- Bước 2: Thực hiện nhiệm vụ: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HS chú ý lắng nghe, tìm hiểu nội thông qua việc thực hiện yêu cầu của GV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+ GV: quan sát và trợ giúp HS. 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- Bước 3: Báo cáo, thảo luận: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 xml:space="preserve"> +HS: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Chú ý, thảo luận và phát biểu, nhận xét và bổ sung cho nhau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- Bước 4: Kết luận, nhận định: 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GV chính xác hóa và gọi 1 học sinh nhắc lại nội dung chính: Dấu hiệu chia hết cho 9 và dấu hiệu chia hết cho 3.</w:t>
            </w:r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2.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Dấu hiệu chia hết cho 9, cho 3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. Dấu hiệu chia hết cho 9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Các số có tổng các chữ số chia hết cho 9 thì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>chia hết cho 9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và chỉ những số đó mới chia hết cho 9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VD: 12492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9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(vì 1 + 2 + 4 + 9 + 2 =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9)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F05BB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Luyện tập 2: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* là 6 vì 1 + 2 + 6 = 9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9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=&gt; 126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9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F05BB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Vận dụng: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Có  1 + 0 + 8 = 9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9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Bác nông dân trồng được số cây dừa là: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108 : 9 + 1 = 13 ( cây)</w:t>
            </w:r>
          </w:p>
          <w:p w:rsidR="00F05BB7" w:rsidRPr="00F05BB7" w:rsidRDefault="00F05BB7" w:rsidP="000D265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Đáp số: 13 cây dừa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. Dấu hiệu chia hết cho 3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Các số có tổng các chữ số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ia hết cho 3 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thì chia hết cho 3 và chỉ những số đó mới chia hết cho 3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VD: 12345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3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( vì 1+ 2 + 3 + 4 + 5 = </w:t>
            </w:r>
            <w:r w:rsidRPr="00F05BB7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3)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Luyện tập 3: </w:t>
            </w: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* là  1; 4 hoặc 7. Vì: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1 + 2 + 1 + 5 = 9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3 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=&gt; 1215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1 + 2 + 4 + 5 = 12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=&gt; 1245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1 + 2 + 7 + 5 = 15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=&gt; 1275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⋮</m:t>
              </m:r>
            </m:oMath>
            <w:r w:rsidRPr="00F05BB7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F05BB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Thử thách nhỏ: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05BB7">
              <w:rPr>
                <w:rFonts w:ascii="Times New Roman" w:hAnsi="Times New Roman" w:cs="Times New Roman"/>
                <w:sz w:val="24"/>
                <w:szCs w:val="24"/>
              </w:rPr>
              <w:t>Có nhiều phương án, chẳng hạn bạn Hà lần lượt đi qua ô chứa các số 21, 15, 2020, 72, 123, 136, 1245.</w:t>
            </w: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BB7" w:rsidRPr="00F05BB7" w:rsidRDefault="00F05BB7" w:rsidP="000D2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5BB7">
        <w:rPr>
          <w:rFonts w:ascii="Times New Roman" w:hAnsi="Times New Roman" w:cs="Times New Roman"/>
          <w:b/>
          <w:sz w:val="24"/>
          <w:szCs w:val="24"/>
        </w:rPr>
        <w:t>C. HOẠT ĐỘNG LUYỆN TẬP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) Mục tiêu: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05BB7">
        <w:rPr>
          <w:rFonts w:ascii="Times New Roman" w:hAnsi="Times New Roman" w:cs="Times New Roman"/>
          <w:sz w:val="24"/>
          <w:szCs w:val="24"/>
        </w:rPr>
        <w:t>Học sinh củng cố lại kiến thức thông qua một số bài tập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) Nội dung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>HS dựa vào kiến thức đã học vận dụng làm BT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) Sản phẩm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>Kết quả của HS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) Tổ chức thực hiện: 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r w:rsidRPr="00F05BB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GV yêu cầu HS hoàn thành các bài tập </w:t>
      </w: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2.10 ; 2.11 ; 2.14 </w:t>
      </w:r>
      <w:r w:rsidRPr="00F05BB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SGK – tr37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- HS tiếp nhận nhiệm vụ, thảo luận đưa ra đáp án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2.10 :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>+ Các số chia hết cho 2 là : 324 ; 248 ; 2020 ( vì các số đó có tận cùng là các số chẵn.)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>+ Các số chia hêt scho 5 là :  2020 và 2025 ( vì các số đó có tận cùng là 0 và 5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2.11 : 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>+ Các số chia hết cho 3 là : 450 ; 123 ; 2019 và 2025 ( vì các số  đó có tổng các chữ số chia hết cho 3).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>+ Các số chia hết cho 9 là : 450 ; 2025 ( vì 2 số đó có tổng các chữ số chia hết cho 9).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2.14 :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*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∈</m:t>
        </m:r>
      </m:oMath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{ 0 ; 2 ; 4 ; 6 ; 8}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*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∈</m:t>
        </m:r>
      </m:oMath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{ 0 ; 3 ; 6 ; 9}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 *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∈</m:t>
        </m:r>
      </m:oMath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{ 0 ; 5}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) *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∈</m:t>
        </m:r>
      </m:oMath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{ 6 }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- </w:t>
      </w:r>
      <w:r w:rsidRPr="00F05BB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GV đánh giá, nhận xét, chuẩn kiến thức.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 HOẠT ĐỘNG VẬN DỤNG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) Mục tiêu: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05BB7">
        <w:rPr>
          <w:rFonts w:ascii="Times New Roman" w:hAnsi="Times New Roman" w:cs="Times New Roman"/>
          <w:sz w:val="24"/>
          <w:szCs w:val="24"/>
        </w:rPr>
        <w:t>Học sinh thực hiện làm bài tập vận dụng để củng cố kiến thức và áp  dụng kiến thức vào thực tế đời sống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) Nội dung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>HS sử dụng SGK và vận dụng kiến thức đã học để hoàn thành bài tập.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) Sản phẩm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ết quả của HS. </w:t>
      </w:r>
    </w:p>
    <w:p w:rsidR="00F05BB7" w:rsidRPr="00F05BB7" w:rsidRDefault="00F05BB7" w:rsidP="00F05BB7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) Tổ chức thực hiện: 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- GV yêu cầu HS hoàn thành các bài tập vận dụng : </w:t>
      </w: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2.12 ;  2.13 .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2.12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>Cô không chia nhóm được như vậy. Vì  290 không chia hết cho 9.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2.13: 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</w:rPr>
        <w:t>Vì 162 chia hết cho 9 nên các đội đều có dủ 9 học sinh.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- </w:t>
      </w:r>
      <w:r w:rsidRPr="00F05BB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GV đánh giá, nhận xét, chuẩn kiến thức.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F05BB7">
        <w:rPr>
          <w:rFonts w:ascii="Times New Roman" w:hAnsi="Times New Roman" w:cs="Times New Roman"/>
          <w:b/>
          <w:sz w:val="24"/>
          <w:szCs w:val="24"/>
          <w:lang w:val="sv-SE"/>
        </w:rPr>
        <w:t>* HƯỚNG DẪN VỀ NHÀ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- Ghi nhớ và ôn lại Các dấu hiệu chia hết cho 2; 3; 5; 9.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- Đọc hiểu thêm mục “ </w:t>
      </w: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Em có biết?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”  cuối bài ( SGK –tr37)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- Hoàn thành nốt các bài tập còn thiếu trên lớp v à làm thêm </w:t>
      </w: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ài 2.15; 2.16</w:t>
      </w:r>
    </w:p>
    <w:p w:rsidR="00F05BB7" w:rsidRPr="00F05BB7" w:rsidRDefault="00F05BB7" w:rsidP="00F05BB7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- Chuẩn bị bài mới “</w:t>
      </w:r>
      <w:r w:rsidRPr="00F05BB7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Số  nguyên tố</w:t>
      </w:r>
      <w:r w:rsidRPr="00F05BB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”.</w:t>
      </w:r>
    </w:p>
    <w:p w:rsidR="000665B6" w:rsidRPr="0054786A" w:rsidRDefault="000665B6" w:rsidP="0054786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bookmarkStart w:id="0" w:name="_GoBack"/>
      <w:bookmarkEnd w:id="0"/>
    </w:p>
    <w:sectPr w:rsidR="000665B6" w:rsidRPr="0054786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5BB7"/>
    <w:rsid w:val="000665B6"/>
    <w:rsid w:val="0054786A"/>
    <w:rsid w:val="00EE5A7A"/>
    <w:rsid w:val="00F05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C910AE"/>
  <w15:chartTrackingRefBased/>
  <w15:docId w15:val="{15AC4BA3-FF15-4122-9CBB-C330C89209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05BB7"/>
    <w:pPr>
      <w:keepNext/>
      <w:keepLines/>
      <w:spacing w:before="240" w:after="0" w:line="276" w:lineRule="auto"/>
      <w:jc w:val="center"/>
      <w:outlineLvl w:val="0"/>
    </w:pPr>
    <w:rPr>
      <w:rFonts w:asciiTheme="majorHAnsi" w:eastAsiaTheme="majorEastAsia" w:hAnsiTheme="majorHAnsi" w:cstheme="majorBidi"/>
      <w:b/>
      <w:color w:val="000000" w:themeColor="text1"/>
      <w:sz w:val="28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05BB7"/>
    <w:rPr>
      <w:rFonts w:asciiTheme="majorHAnsi" w:eastAsiaTheme="majorEastAsia" w:hAnsiTheme="majorHAnsi" w:cstheme="majorBidi"/>
      <w:b/>
      <w:color w:val="000000" w:themeColor="text1"/>
      <w:sz w:val="28"/>
      <w:szCs w:val="32"/>
    </w:rPr>
  </w:style>
  <w:style w:type="paragraph" w:styleId="Header">
    <w:name w:val="header"/>
    <w:basedOn w:val="Normal"/>
    <w:link w:val="HeaderChar"/>
    <w:uiPriority w:val="99"/>
    <w:rsid w:val="00F05BB7"/>
    <w:pPr>
      <w:tabs>
        <w:tab w:val="center" w:pos="4320"/>
        <w:tab w:val="right" w:pos="8640"/>
      </w:tabs>
      <w:spacing w:after="0" w:line="240" w:lineRule="auto"/>
      <w:jc w:val="both"/>
    </w:pPr>
    <w:rPr>
      <w:rFonts w:ascii=".VnTime" w:eastAsia="Times New Roman" w:hAnsi=".VnTime" w:cs="Times New Roman"/>
      <w:sz w:val="26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F05BB7"/>
    <w:rPr>
      <w:rFonts w:ascii=".VnTime" w:eastAsia="Times New Roman" w:hAnsi=".VnTime" w:cs="Times New Roman"/>
      <w:sz w:val="26"/>
      <w:szCs w:val="24"/>
    </w:rPr>
  </w:style>
  <w:style w:type="table" w:styleId="TableGrid">
    <w:name w:val="Table Grid"/>
    <w:basedOn w:val="TableNormal"/>
    <w:uiPriority w:val="59"/>
    <w:qFormat/>
    <w:rsid w:val="00F05B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336</Words>
  <Characters>7620</Characters>
  <Application>Microsoft Office Word</Application>
  <DocSecurity>0</DocSecurity>
  <Lines>63</Lines>
  <Paragraphs>17</Paragraphs>
  <ScaleCrop>false</ScaleCrop>
  <Company/>
  <LinksUpToDate>false</LinksUpToDate>
  <CharactersWithSpaces>8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DELL</cp:lastModifiedBy>
  <cp:revision>2</cp:revision>
  <dcterms:created xsi:type="dcterms:W3CDTF">2022-11-13T14:02:00Z</dcterms:created>
  <dcterms:modified xsi:type="dcterms:W3CDTF">2023-09-24T01:12:00Z</dcterms:modified>
</cp:coreProperties>
</file>